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4512B2" w14:textId="4B343794" w:rsidR="00C16A8B" w:rsidRDefault="00C16A8B" w:rsidP="00C16A8B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5D3A8BD8" wp14:editId="298EE7AA">
                <wp:simplePos x="0" y="0"/>
                <wp:positionH relativeFrom="column">
                  <wp:posOffset>209550</wp:posOffset>
                </wp:positionH>
                <wp:positionV relativeFrom="paragraph">
                  <wp:posOffset>1962150</wp:posOffset>
                </wp:positionV>
                <wp:extent cx="47625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FE2CA0" w14:textId="1C60D568" w:rsidR="00F879F3" w:rsidRPr="007A1FDB" w:rsidRDefault="00F879F3" w:rsidP="00C16A8B">
                            <w:pPr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</w:pPr>
                            <w:r w:rsidRPr="007A1FDB"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  <w:t>Statistical diagrams</w:t>
                            </w:r>
                            <w:r w:rsidR="007A1FDB" w:rsidRPr="007A1FDB"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  <w:t>: Stem and Lea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3A8BD8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6.5pt;margin-top:154.5pt;width:375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" stroked="f">
                <v:textbox>
                  <w:txbxContent>
                    <w:p w14:paraId="26FE2CA0" w14:textId="1C60D568" w:rsidR="00F879F3" w:rsidRPr="007A1FDB" w:rsidRDefault="00F879F3" w:rsidP="00C16A8B">
                      <w:pPr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</w:pPr>
                      <w:r w:rsidRPr="007A1FDB"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  <w:t>Statistical diagrams</w:t>
                      </w:r>
                      <w:r w:rsidR="007A1FDB" w:rsidRPr="007A1FDB"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  <w:t>: Stem and Lea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E5D93DC" wp14:editId="095E02B8">
            <wp:extent cx="5276850" cy="3981450"/>
            <wp:effectExtent l="0" t="0" r="0" b="0"/>
            <wp:docPr id="28" name="Picture 2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AEE91" w14:textId="77777777" w:rsidR="00C16A8B" w:rsidRDefault="00C16A8B" w:rsidP="00C16A8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4ECEDEF5" w14:textId="69541ACE" w:rsidR="00C16A8B" w:rsidRDefault="00C16A8B" w:rsidP="00C16A8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2A13BEE1" wp14:editId="769B06A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14C29CD" w14:textId="69F33E12" w:rsidR="00C16A8B" w:rsidRDefault="00C16A8B" w:rsidP="00C16A8B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528E764F" wp14:editId="345C707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11ECA4A5" w14:textId="77777777" w:rsidR="00C16A8B" w:rsidRDefault="00C16A8B" w:rsidP="00C16A8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3E751B7E" w14:textId="77777777" w:rsidR="00C16A8B" w:rsidRDefault="00C16A8B" w:rsidP="00C16A8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2DAC8A8A" w14:textId="77777777" w:rsidR="00C16A8B" w:rsidRDefault="00C16A8B" w:rsidP="00C16A8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4F4B9AD6" w14:textId="77777777" w:rsidR="00C16A8B" w:rsidRDefault="00C16A8B" w:rsidP="00C16A8B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227FE141" w14:textId="77777777" w:rsidR="00C16A8B" w:rsidRDefault="00C16A8B" w:rsidP="00C16A8B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1EF14877" w14:textId="77777777" w:rsidR="00C16A8B" w:rsidRDefault="00C16A8B" w:rsidP="00C16A8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975CC82" w14:textId="77777777" w:rsidR="00C16A8B" w:rsidRDefault="00C16A8B" w:rsidP="00C16A8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27335173" w14:textId="77777777" w:rsidR="00C16A8B" w:rsidRDefault="00C16A8B" w:rsidP="00C16A8B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76C8616C" w14:textId="349E649E" w:rsidR="00C16A8B" w:rsidRDefault="00C16A8B" w:rsidP="00C16A8B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CD2D9B">
        <w:rPr>
          <w:rFonts w:ascii="Arial" w:hAnsi="Arial" w:cs="Arial"/>
          <w:b/>
          <w:bCs/>
        </w:rPr>
        <w:t>18</w:t>
      </w:r>
      <w:r>
        <w:rPr>
          <w:rFonts w:ascii="Arial" w:hAnsi="Arial" w:cs="Arial"/>
        </w:rPr>
        <w:t xml:space="preserve">. There are </w:t>
      </w:r>
      <w:r w:rsidR="00CD2D9B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 questions.</w:t>
      </w:r>
    </w:p>
    <w:p w14:paraId="004E525E" w14:textId="77777777" w:rsidR="00C16A8B" w:rsidRDefault="00C16A8B" w:rsidP="00C16A8B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57BA8370" w14:textId="77777777" w:rsidR="00C16A8B" w:rsidRDefault="00C16A8B" w:rsidP="00C16A8B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29514EBC" w14:textId="77777777" w:rsidR="00C16A8B" w:rsidRDefault="00C16A8B" w:rsidP="00C16A8B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2F464B81" w14:textId="77777777" w:rsidR="00C16A8B" w:rsidRDefault="00C16A8B" w:rsidP="00C16A8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36CB5919" w14:textId="77777777" w:rsidR="00C16A8B" w:rsidRDefault="00C16A8B" w:rsidP="00C16A8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3225E7A1" w14:textId="77777777" w:rsidR="00C16A8B" w:rsidRDefault="00C16A8B" w:rsidP="00C16A8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333D344" w14:textId="77777777" w:rsidR="00C16A8B" w:rsidRDefault="00C16A8B" w:rsidP="00C16A8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263CD85B" w14:textId="77777777" w:rsidR="00C16A8B" w:rsidRDefault="00C16A8B" w:rsidP="00C16A8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BB363E1" w14:textId="2DE23E48" w:rsidR="00B04533" w:rsidRPr="00BF3FA8" w:rsidRDefault="00662A00" w:rsidP="00B045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3E4DDE">
        <w:rPr>
          <w:rFonts w:ascii="Times New Roman" w:hAnsi="Times New Roman"/>
          <w:b/>
          <w:bCs/>
          <w:sz w:val="24"/>
          <w:szCs w:val="24"/>
        </w:rPr>
        <w:tab/>
      </w:r>
      <w:r w:rsidR="00B04533" w:rsidRPr="00BF3FA8">
        <w:rPr>
          <w:rFonts w:ascii="Times New Roman" w:hAnsi="Times New Roman"/>
          <w:b/>
          <w:bCs/>
          <w:sz w:val="24"/>
          <w:szCs w:val="24"/>
        </w:rPr>
        <w:tab/>
      </w:r>
      <w:r w:rsidR="00B04533" w:rsidRPr="00BF3FA8">
        <w:rPr>
          <w:rFonts w:ascii="Times New Roman" w:hAnsi="Times New Roman"/>
          <w:sz w:val="24"/>
          <w:szCs w:val="24"/>
        </w:rPr>
        <w:t xml:space="preserve">The stem and leaf diagram below </w:t>
      </w:r>
      <w:proofErr w:type="gramStart"/>
      <w:r w:rsidR="00B04533" w:rsidRPr="00BF3FA8">
        <w:rPr>
          <w:rFonts w:ascii="Times New Roman" w:hAnsi="Times New Roman"/>
          <w:sz w:val="24"/>
          <w:szCs w:val="24"/>
        </w:rPr>
        <w:t>gives</w:t>
      </w:r>
      <w:proofErr w:type="gramEnd"/>
      <w:r w:rsidR="00B04533" w:rsidRPr="00BF3FA8">
        <w:rPr>
          <w:rFonts w:ascii="Times New Roman" w:hAnsi="Times New Roman"/>
          <w:sz w:val="24"/>
          <w:szCs w:val="24"/>
        </w:rPr>
        <w:t xml:space="preserve"> information about the ages of people in a social club.</w:t>
      </w:r>
    </w:p>
    <w:p w14:paraId="2C0BAECB" w14:textId="77777777" w:rsidR="00B04533" w:rsidRDefault="00B04533" w:rsidP="00B0453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8424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10"/>
        <w:gridCol w:w="734"/>
        <w:gridCol w:w="578"/>
        <w:gridCol w:w="578"/>
        <w:gridCol w:w="579"/>
        <w:gridCol w:w="578"/>
        <w:gridCol w:w="578"/>
        <w:gridCol w:w="477"/>
        <w:gridCol w:w="3512"/>
      </w:tblGrid>
      <w:tr w:rsidR="00B04533" w:rsidRPr="006049A2" w14:paraId="0009E927" w14:textId="77777777" w:rsidTr="00F879F3">
        <w:trPr>
          <w:trHeight w:val="540"/>
        </w:trPr>
        <w:tc>
          <w:tcPr>
            <w:tcW w:w="810" w:type="dxa"/>
            <w:tcBorders>
              <w:top w:val="nil"/>
              <w:left w:val="nil"/>
            </w:tcBorders>
            <w:vAlign w:val="center"/>
          </w:tcPr>
          <w:p w14:paraId="573D658E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ind w:left="426" w:hanging="426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3</w:t>
            </w:r>
          </w:p>
        </w:tc>
        <w:tc>
          <w:tcPr>
            <w:tcW w:w="734" w:type="dxa"/>
            <w:tcBorders>
              <w:top w:val="nil"/>
              <w:right w:val="nil"/>
            </w:tcBorders>
            <w:vAlign w:val="center"/>
          </w:tcPr>
          <w:p w14:paraId="696DE12F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1</w:t>
            </w: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14:paraId="3764B7CB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14:paraId="2DEBB9EB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  <w:vAlign w:val="center"/>
          </w:tcPr>
          <w:p w14:paraId="474837AD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14:paraId="388CB061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top w:val="nil"/>
              <w:left w:val="nil"/>
              <w:right w:val="nil"/>
            </w:tcBorders>
            <w:vAlign w:val="center"/>
          </w:tcPr>
          <w:p w14:paraId="08574C7D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1E0352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722533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B04533" w:rsidRPr="006049A2" w14:paraId="78C755DB" w14:textId="77777777" w:rsidTr="00F879F3">
        <w:trPr>
          <w:trHeight w:val="195"/>
        </w:trPr>
        <w:tc>
          <w:tcPr>
            <w:tcW w:w="810" w:type="dxa"/>
            <w:vMerge w:val="restart"/>
            <w:tcBorders>
              <w:left w:val="nil"/>
            </w:tcBorders>
            <w:vAlign w:val="center"/>
          </w:tcPr>
          <w:p w14:paraId="1742258F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734" w:type="dxa"/>
            <w:vMerge w:val="restart"/>
            <w:tcBorders>
              <w:right w:val="nil"/>
            </w:tcBorders>
            <w:vAlign w:val="center"/>
          </w:tcPr>
          <w:p w14:paraId="5FA78EC1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3A1C6543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2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6E65993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2</w:t>
            </w:r>
          </w:p>
        </w:tc>
        <w:tc>
          <w:tcPr>
            <w:tcW w:w="579" w:type="dxa"/>
            <w:vMerge w:val="restart"/>
            <w:tcBorders>
              <w:left w:val="nil"/>
              <w:right w:val="nil"/>
            </w:tcBorders>
            <w:vAlign w:val="center"/>
          </w:tcPr>
          <w:p w14:paraId="4AB4106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78E5FA15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6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29B80073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12F60955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D0B54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B04533" w:rsidRPr="006049A2" w14:paraId="7D2D892F" w14:textId="77777777" w:rsidTr="00F879F3">
        <w:trPr>
          <w:trHeight w:val="252"/>
        </w:trPr>
        <w:tc>
          <w:tcPr>
            <w:tcW w:w="810" w:type="dxa"/>
            <w:vMerge/>
            <w:tcBorders>
              <w:left w:val="nil"/>
            </w:tcBorders>
            <w:vAlign w:val="center"/>
          </w:tcPr>
          <w:p w14:paraId="1235B66F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734" w:type="dxa"/>
            <w:vMerge/>
            <w:tcBorders>
              <w:right w:val="nil"/>
            </w:tcBorders>
            <w:vAlign w:val="center"/>
          </w:tcPr>
          <w:p w14:paraId="31A48E2D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10EF23A0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41366B58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9" w:type="dxa"/>
            <w:vMerge/>
            <w:tcBorders>
              <w:left w:val="nil"/>
              <w:right w:val="nil"/>
            </w:tcBorders>
            <w:vAlign w:val="center"/>
          </w:tcPr>
          <w:p w14:paraId="5FC0EDFA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077675F4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6697B4DB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65021DA2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right w:val="nil"/>
            </w:tcBorders>
            <w:vAlign w:val="center"/>
          </w:tcPr>
          <w:p w14:paraId="1D37B528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B04533" w:rsidRPr="006049A2" w14:paraId="5C2154FA" w14:textId="77777777" w:rsidTr="00F879F3">
        <w:trPr>
          <w:trHeight w:val="540"/>
        </w:trPr>
        <w:tc>
          <w:tcPr>
            <w:tcW w:w="810" w:type="dxa"/>
            <w:tcBorders>
              <w:left w:val="nil"/>
            </w:tcBorders>
            <w:vAlign w:val="center"/>
          </w:tcPr>
          <w:p w14:paraId="56F4BF1E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734" w:type="dxa"/>
            <w:tcBorders>
              <w:right w:val="nil"/>
            </w:tcBorders>
            <w:vAlign w:val="center"/>
          </w:tcPr>
          <w:p w14:paraId="0654C33C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14:paraId="7CD28665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1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14:paraId="337ADA5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579" w:type="dxa"/>
            <w:tcBorders>
              <w:left w:val="nil"/>
              <w:right w:val="nil"/>
            </w:tcBorders>
            <w:vAlign w:val="center"/>
          </w:tcPr>
          <w:p w14:paraId="0B16E2A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14:paraId="08019FC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8</w:t>
            </w:r>
          </w:p>
        </w:tc>
        <w:tc>
          <w:tcPr>
            <w:tcW w:w="578" w:type="dxa"/>
            <w:tcBorders>
              <w:left w:val="nil"/>
              <w:right w:val="nil"/>
            </w:tcBorders>
            <w:vAlign w:val="center"/>
          </w:tcPr>
          <w:p w14:paraId="415B1B83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477" w:type="dxa"/>
            <w:tcBorders>
              <w:top w:val="nil"/>
              <w:left w:val="nil"/>
              <w:bottom w:val="nil"/>
            </w:tcBorders>
            <w:vAlign w:val="center"/>
          </w:tcPr>
          <w:p w14:paraId="5F3B4D5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vAlign w:val="center"/>
          </w:tcPr>
          <w:p w14:paraId="01134A98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 xml:space="preserve">Key: </w:t>
            </w:r>
            <w:r w:rsidRPr="006049A2">
              <w:rPr>
                <w:rFonts w:ascii="Times New Roman" w:hAnsi="Times New Roman"/>
                <w:lang w:eastAsia="en-GB"/>
              </w:rPr>
              <w:tab/>
              <w:t>4|2 represents 42 years</w:t>
            </w:r>
          </w:p>
        </w:tc>
      </w:tr>
      <w:tr w:rsidR="00B04533" w:rsidRPr="006049A2" w14:paraId="62DBCD47" w14:textId="77777777" w:rsidTr="00F879F3">
        <w:trPr>
          <w:trHeight w:val="252"/>
        </w:trPr>
        <w:tc>
          <w:tcPr>
            <w:tcW w:w="810" w:type="dxa"/>
            <w:vMerge w:val="restart"/>
            <w:tcBorders>
              <w:left w:val="nil"/>
            </w:tcBorders>
            <w:vAlign w:val="center"/>
          </w:tcPr>
          <w:p w14:paraId="05C5D7A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6</w:t>
            </w:r>
          </w:p>
        </w:tc>
        <w:tc>
          <w:tcPr>
            <w:tcW w:w="734" w:type="dxa"/>
            <w:vMerge w:val="restart"/>
            <w:tcBorders>
              <w:right w:val="nil"/>
            </w:tcBorders>
            <w:vAlign w:val="center"/>
          </w:tcPr>
          <w:p w14:paraId="11EF2F5C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3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1FF8A268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207B3C4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5</w:t>
            </w:r>
          </w:p>
        </w:tc>
        <w:tc>
          <w:tcPr>
            <w:tcW w:w="579" w:type="dxa"/>
            <w:vMerge w:val="restart"/>
            <w:tcBorders>
              <w:left w:val="nil"/>
              <w:right w:val="nil"/>
            </w:tcBorders>
            <w:vAlign w:val="center"/>
          </w:tcPr>
          <w:p w14:paraId="32C48174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9</w:t>
            </w: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37A71D2D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 w:val="restart"/>
            <w:tcBorders>
              <w:left w:val="nil"/>
              <w:right w:val="nil"/>
            </w:tcBorders>
            <w:vAlign w:val="center"/>
          </w:tcPr>
          <w:p w14:paraId="21171F9E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F24A2D4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left w:val="nil"/>
              <w:bottom w:val="nil"/>
              <w:right w:val="nil"/>
            </w:tcBorders>
            <w:vAlign w:val="center"/>
          </w:tcPr>
          <w:p w14:paraId="0B875BDC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B04533" w:rsidRPr="006049A2" w14:paraId="27CD2E39" w14:textId="77777777" w:rsidTr="00F879F3">
        <w:trPr>
          <w:trHeight w:val="195"/>
        </w:trPr>
        <w:tc>
          <w:tcPr>
            <w:tcW w:w="810" w:type="dxa"/>
            <w:vMerge/>
            <w:tcBorders>
              <w:left w:val="nil"/>
            </w:tcBorders>
            <w:vAlign w:val="center"/>
          </w:tcPr>
          <w:p w14:paraId="255F0C23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734" w:type="dxa"/>
            <w:vMerge/>
            <w:tcBorders>
              <w:right w:val="nil"/>
            </w:tcBorders>
            <w:vAlign w:val="center"/>
          </w:tcPr>
          <w:p w14:paraId="4A617168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174882B1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53CA86F5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9" w:type="dxa"/>
            <w:vMerge/>
            <w:tcBorders>
              <w:left w:val="nil"/>
              <w:right w:val="nil"/>
            </w:tcBorders>
            <w:vAlign w:val="center"/>
          </w:tcPr>
          <w:p w14:paraId="1BA849DC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22264322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vMerge/>
            <w:tcBorders>
              <w:left w:val="nil"/>
              <w:right w:val="nil"/>
            </w:tcBorders>
            <w:vAlign w:val="center"/>
          </w:tcPr>
          <w:p w14:paraId="30EA2A65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26943A1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54304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  <w:tr w:rsidR="00B04533" w:rsidRPr="006049A2" w14:paraId="1A573B94" w14:textId="77777777" w:rsidTr="00F879F3">
        <w:trPr>
          <w:trHeight w:val="572"/>
        </w:trPr>
        <w:tc>
          <w:tcPr>
            <w:tcW w:w="810" w:type="dxa"/>
            <w:tcBorders>
              <w:left w:val="nil"/>
              <w:bottom w:val="nil"/>
            </w:tcBorders>
            <w:vAlign w:val="center"/>
          </w:tcPr>
          <w:p w14:paraId="0573020C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7</w:t>
            </w:r>
          </w:p>
        </w:tc>
        <w:tc>
          <w:tcPr>
            <w:tcW w:w="734" w:type="dxa"/>
            <w:tcBorders>
              <w:bottom w:val="nil"/>
              <w:right w:val="nil"/>
            </w:tcBorders>
            <w:vAlign w:val="center"/>
          </w:tcPr>
          <w:p w14:paraId="282248D3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0</w:t>
            </w: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14:paraId="46507E8C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 w:rsidRPr="006049A2">
              <w:rPr>
                <w:rFonts w:ascii="Times New Roman" w:hAnsi="Times New Roman"/>
                <w:lang w:eastAsia="en-GB"/>
              </w:rPr>
              <w:t>4</w:t>
            </w: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14:paraId="1913AE08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  <w:vAlign w:val="center"/>
          </w:tcPr>
          <w:p w14:paraId="2308355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14:paraId="0CF2E23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578" w:type="dxa"/>
            <w:tcBorders>
              <w:left w:val="nil"/>
              <w:bottom w:val="nil"/>
              <w:right w:val="nil"/>
            </w:tcBorders>
            <w:vAlign w:val="center"/>
          </w:tcPr>
          <w:p w14:paraId="5CDCED69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CAD0A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35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D70E96" w14:textId="77777777" w:rsidR="00B04533" w:rsidRPr="006049A2" w:rsidRDefault="00B04533" w:rsidP="00F879F3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</w:p>
        </w:tc>
      </w:tr>
    </w:tbl>
    <w:p w14:paraId="1F956141" w14:textId="77777777" w:rsidR="00B04533" w:rsidRDefault="00B04533" w:rsidP="00B0453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0C0AED7" w14:textId="77777777" w:rsidR="00B04533" w:rsidRPr="00BF3FA8" w:rsidRDefault="00B04533" w:rsidP="00B0453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Find the range of these ages.</w:t>
      </w:r>
    </w:p>
    <w:p w14:paraId="3B0038BC" w14:textId="77777777" w:rsidR="00B04533" w:rsidRDefault="00B04533" w:rsidP="00B0453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8D5AD8" w14:textId="77777777" w:rsidR="00B04533" w:rsidRDefault="00B04533" w:rsidP="00B0453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E2BC13" w14:textId="77777777" w:rsidR="00B04533" w:rsidRDefault="00B04533" w:rsidP="00B0453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C561A2A" w14:textId="77777777" w:rsidR="00B04533" w:rsidRDefault="00B04533" w:rsidP="00B0453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36A15D" w14:textId="77777777" w:rsidR="00B04533" w:rsidRPr="00BF3FA8" w:rsidRDefault="00B04533" w:rsidP="00B0453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years</w:t>
      </w:r>
    </w:p>
    <w:p w14:paraId="20D93A0A" w14:textId="11A7AD49" w:rsidR="00B04533" w:rsidRDefault="00B04533" w:rsidP="00B04533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662A00">
        <w:rPr>
          <w:rFonts w:ascii="Times New Roman" w:hAnsi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68AF8F80" w14:textId="77777777" w:rsidR="00662A00" w:rsidRDefault="00662A00" w:rsidP="00B04533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A58F47A" w14:textId="77777777" w:rsidR="00662A00" w:rsidRDefault="00662A00" w:rsidP="00B045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0302E13" w14:textId="77777777" w:rsidR="003E4DDE" w:rsidRDefault="003E4DDE" w:rsidP="00A03622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B21281" w14:textId="77777777" w:rsidR="0078010A" w:rsidRDefault="0078010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F7F3EF8" w14:textId="3A171F15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2</w:t>
      </w:r>
      <w:r w:rsidRPr="00D53A8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D53A8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>Here are the speeds, in kilometres per hour, of 15 cyclists.</w:t>
      </w:r>
    </w:p>
    <w:p w14:paraId="0F9F94E0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1F149D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16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22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34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18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24</w:t>
      </w:r>
    </w:p>
    <w:p w14:paraId="5B66B090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9062F3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22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33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28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19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41</w:t>
      </w:r>
    </w:p>
    <w:p w14:paraId="7730C78F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564BD80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23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25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31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40 </w:t>
      </w: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23</w:t>
      </w:r>
    </w:p>
    <w:p w14:paraId="24C6976A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AB9505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D53A8A">
        <w:rPr>
          <w:rFonts w:ascii="Times New Roman" w:eastAsia="Times New Roman" w:hAnsi="Times New Roman" w:cs="Times New Roman"/>
          <w:sz w:val="24"/>
          <w:szCs w:val="24"/>
          <w:lang w:eastAsia="en-GB"/>
        </w:rPr>
        <w:t>Show this information in a stem and leaf diagram.</w:t>
      </w:r>
    </w:p>
    <w:p w14:paraId="5E80E703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22B4438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0E4E1ED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7BC02D0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C4A480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E7B284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B860FF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6DF7D2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8C8FD51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1AAF7F3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F6F1DC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AA92A76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CECAC8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46334C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E2ABFE0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0FE957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27776D6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C16CD7B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1D5A414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04562D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D6ADE0D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7D59389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7899728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478AFB2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F93B86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86D40D2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5C9A85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5A0BF2C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2D2F98A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2BBF507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FB3FBD6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D128F8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1D7EF8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39CD7DF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3124F85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0815C0F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DB594E1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1D35A9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DA05788" w14:textId="77777777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B4ACCA7" w14:textId="5A87F754" w:rsidR="00662A00" w:rsidRPr="00D53A8A" w:rsidRDefault="00662A00" w:rsidP="00662A00">
      <w:pPr>
        <w:tabs>
          <w:tab w:val="left" w:pos="385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D53A8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</w:t>
      </w:r>
      <w:r w:rsidRPr="00D53A8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 ___________________________________________________________________________</w:t>
      </w:r>
    </w:p>
    <w:p w14:paraId="19D0E8F1" w14:textId="369A7EF8" w:rsidR="00F62E43" w:rsidRPr="00946185" w:rsidRDefault="00662A00" w:rsidP="00662A00">
      <w:pPr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53A8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="00F62E43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62E4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are the marks 20 students got in a French test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75"/>
        <w:gridCol w:w="775"/>
        <w:gridCol w:w="776"/>
        <w:gridCol w:w="776"/>
        <w:gridCol w:w="776"/>
        <w:gridCol w:w="776"/>
        <w:gridCol w:w="776"/>
        <w:gridCol w:w="776"/>
        <w:gridCol w:w="776"/>
        <w:gridCol w:w="776"/>
      </w:tblGrid>
      <w:tr w:rsidR="00F62E43" w:rsidRPr="006247B6" w14:paraId="3948B99D" w14:textId="77777777" w:rsidTr="00F879F3">
        <w:trPr>
          <w:trHeight w:val="404"/>
          <w:jc w:val="center"/>
        </w:trPr>
        <w:tc>
          <w:tcPr>
            <w:tcW w:w="775" w:type="dxa"/>
            <w:shd w:val="clear" w:color="auto" w:fill="auto"/>
            <w:vAlign w:val="center"/>
          </w:tcPr>
          <w:p w14:paraId="7E853532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6</w:t>
            </w:r>
          </w:p>
        </w:tc>
        <w:tc>
          <w:tcPr>
            <w:tcW w:w="775" w:type="dxa"/>
            <w:shd w:val="clear" w:color="auto" w:fill="auto"/>
            <w:vAlign w:val="center"/>
          </w:tcPr>
          <w:p w14:paraId="5756C296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2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3673E569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4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1734BCB9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9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5D38B4EF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0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638229B6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4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138712BF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0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3FE6E4E1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1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17E76E1F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5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247861B2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1</w:t>
            </w:r>
          </w:p>
        </w:tc>
      </w:tr>
      <w:tr w:rsidR="00F62E43" w:rsidRPr="006247B6" w14:paraId="14BCAA1E" w14:textId="77777777" w:rsidTr="00F879F3">
        <w:trPr>
          <w:trHeight w:val="424"/>
          <w:jc w:val="center"/>
        </w:trPr>
        <w:tc>
          <w:tcPr>
            <w:tcW w:w="775" w:type="dxa"/>
            <w:shd w:val="clear" w:color="auto" w:fill="auto"/>
            <w:vAlign w:val="center"/>
          </w:tcPr>
          <w:p w14:paraId="36058E9B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7</w:t>
            </w:r>
          </w:p>
        </w:tc>
        <w:tc>
          <w:tcPr>
            <w:tcW w:w="775" w:type="dxa"/>
            <w:shd w:val="clear" w:color="auto" w:fill="auto"/>
            <w:vAlign w:val="center"/>
          </w:tcPr>
          <w:p w14:paraId="0E3CB098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7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494F7A5B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0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0915C54F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0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233F2FC8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4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4A18DB74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6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36A7DC24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1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60B5133D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9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1DAFF3EA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1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022D08F1" w14:textId="77777777" w:rsidR="00F62E43" w:rsidRPr="006247B6" w:rsidRDefault="00F62E43" w:rsidP="00F879F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7</w:t>
            </w:r>
          </w:p>
        </w:tc>
      </w:tr>
    </w:tbl>
    <w:p w14:paraId="24D70CF4" w14:textId="77777777" w:rsidR="00F62E43" w:rsidRPr="00946185" w:rsidRDefault="00F62E43" w:rsidP="00F62E43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18C521" w14:textId="77777777" w:rsidR="00F62E43" w:rsidRPr="00946185" w:rsidRDefault="00F62E43" w:rsidP="00F62E4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is information in a stem and leaf diagram.</w:t>
      </w:r>
    </w:p>
    <w:p w14:paraId="764F70AE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0A2C06A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EBC906D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2FD9159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4BDBE73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E4027AF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E3F3040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92AF29F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FAAA2C4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0330D59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193E880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9"/>
        <w:gridCol w:w="3173"/>
      </w:tblGrid>
      <w:tr w:rsidR="00F62E43" w:rsidRPr="006247B6" w14:paraId="0DD06324" w14:textId="77777777" w:rsidTr="00F879F3">
        <w:trPr>
          <w:trHeight w:val="575"/>
        </w:trPr>
        <w:tc>
          <w:tcPr>
            <w:tcW w:w="719" w:type="dxa"/>
            <w:tcBorders>
              <w:top w:val="nil"/>
              <w:left w:val="nil"/>
            </w:tcBorders>
            <w:shd w:val="clear" w:color="auto" w:fill="auto"/>
          </w:tcPr>
          <w:p w14:paraId="224B2FD3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3173" w:type="dxa"/>
            <w:tcBorders>
              <w:top w:val="nil"/>
              <w:right w:val="nil"/>
            </w:tcBorders>
            <w:shd w:val="clear" w:color="auto" w:fill="auto"/>
          </w:tcPr>
          <w:p w14:paraId="39766368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</w:tr>
      <w:tr w:rsidR="00F62E43" w:rsidRPr="006247B6" w14:paraId="523F1839" w14:textId="77777777" w:rsidTr="00F879F3">
        <w:trPr>
          <w:trHeight w:val="575"/>
        </w:trPr>
        <w:tc>
          <w:tcPr>
            <w:tcW w:w="719" w:type="dxa"/>
            <w:tcBorders>
              <w:left w:val="nil"/>
            </w:tcBorders>
            <w:shd w:val="clear" w:color="auto" w:fill="auto"/>
          </w:tcPr>
          <w:p w14:paraId="0E78097D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3173" w:type="dxa"/>
            <w:tcBorders>
              <w:right w:val="nil"/>
            </w:tcBorders>
            <w:shd w:val="clear" w:color="auto" w:fill="auto"/>
          </w:tcPr>
          <w:p w14:paraId="2E10B6BC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</w:tr>
      <w:tr w:rsidR="00F62E43" w:rsidRPr="006247B6" w14:paraId="2617780C" w14:textId="77777777" w:rsidTr="00F879F3">
        <w:trPr>
          <w:trHeight w:val="610"/>
        </w:trPr>
        <w:tc>
          <w:tcPr>
            <w:tcW w:w="719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14:paraId="599118F3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3173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14:paraId="2E76FEBE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</w:tr>
      <w:tr w:rsidR="00F62E43" w:rsidRPr="006247B6" w14:paraId="39A5A72E" w14:textId="77777777" w:rsidTr="00F879F3">
        <w:trPr>
          <w:trHeight w:val="610"/>
        </w:trPr>
        <w:tc>
          <w:tcPr>
            <w:tcW w:w="719" w:type="dxa"/>
            <w:tcBorders>
              <w:left w:val="nil"/>
              <w:bottom w:val="nil"/>
            </w:tcBorders>
            <w:shd w:val="clear" w:color="auto" w:fill="auto"/>
          </w:tcPr>
          <w:p w14:paraId="6D652099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3173" w:type="dxa"/>
            <w:tcBorders>
              <w:bottom w:val="nil"/>
              <w:right w:val="nil"/>
            </w:tcBorders>
            <w:shd w:val="clear" w:color="auto" w:fill="auto"/>
          </w:tcPr>
          <w:p w14:paraId="5BA08F48" w14:textId="77777777" w:rsidR="00F62E43" w:rsidRPr="006247B6" w:rsidRDefault="00F62E43" w:rsidP="00F879F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</w:p>
        </w:tc>
      </w:tr>
    </w:tbl>
    <w:p w14:paraId="230B6A60" w14:textId="77777777" w:rsidR="00F62E43" w:rsidRDefault="00F62E43" w:rsidP="00F62E43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GB"/>
        </w:rPr>
      </w:pPr>
    </w:p>
    <w:p w14:paraId="07FCB67A" w14:textId="77777777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4F11262" w14:textId="77777777" w:rsidR="00F62E43" w:rsidRPr="001274D7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5AE596" w14:textId="77777777" w:rsidR="00F62E43" w:rsidRPr="00946185" w:rsidRDefault="00F62E43" w:rsidP="00F62E4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e of these students is going to be chosen at random.</w:t>
      </w:r>
    </w:p>
    <w:p w14:paraId="4D2676DF" w14:textId="77777777" w:rsidR="00F62E43" w:rsidRPr="00946185" w:rsidRDefault="00F62E43" w:rsidP="00F62E4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ass mark in the French test is 7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57AB1882" w14:textId="77777777" w:rsidR="00F62E43" w:rsidRPr="00946185" w:rsidRDefault="00F62E43" w:rsidP="00F62E4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mar writes,</w:t>
      </w:r>
    </w:p>
    <w:p w14:paraId="59D828B6" w14:textId="77777777" w:rsidR="00F62E43" w:rsidRPr="00946185" w:rsidRDefault="00F62E43" w:rsidP="00F62E43">
      <w:pPr>
        <w:autoSpaceDE w:val="0"/>
        <w:autoSpaceDN w:val="0"/>
        <w:adjustRightInd w:val="0"/>
        <w:spacing w:line="360" w:lineRule="auto"/>
        <w:ind w:firstLine="1843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is student failed the French test i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742580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6DEF8B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3.5pt" o:ole="">
            <v:imagedata r:id="rId9" o:title=""/>
          </v:shape>
          <o:OLEObject Type="Embed" ProgID="Equation.DSMT4" ShapeID="_x0000_i1025" DrawAspect="Content" ObjectID="_1660134058" r:id="rId10"/>
        </w:object>
      </w:r>
    </w:p>
    <w:p w14:paraId="549EC720" w14:textId="77777777" w:rsidR="00F62E43" w:rsidRPr="00946185" w:rsidRDefault="00F62E43" w:rsidP="00F62E4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mar is wrong.</w:t>
      </w:r>
    </w:p>
    <w:p w14:paraId="6A49FDE0" w14:textId="77777777" w:rsidR="00F62E43" w:rsidRPr="00946185" w:rsidRDefault="00F62E43" w:rsidP="00F62E43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y.</w:t>
      </w:r>
    </w:p>
    <w:p w14:paraId="339D5FC1" w14:textId="011A4D62" w:rsidR="00F62E43" w:rsidRPr="00946185" w:rsidRDefault="00F62E43" w:rsidP="00F62E4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76F3FBD" w14:textId="0403EB92" w:rsidR="00F62E43" w:rsidRPr="00946185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1ECFA38" w14:textId="77777777" w:rsidR="00F62E43" w:rsidRPr="001274D7" w:rsidRDefault="00F62E43" w:rsidP="00F62E4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B4817E7" w14:textId="7C4D0E9C" w:rsidR="00F62E43" w:rsidRDefault="00F62E43" w:rsidP="00F62E43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662A0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7C9BF6D" w14:textId="2570F76A" w:rsidR="00F62E43" w:rsidRDefault="00F62E43" w:rsidP="00F62E4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5B816DC" w14:textId="77777777" w:rsidR="0078010A" w:rsidRDefault="0078010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1B89B18" w14:textId="4C641692" w:rsidR="00F879F3" w:rsidRPr="00E160A4" w:rsidRDefault="00662A00" w:rsidP="00F879F3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F879F3"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F879F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879F3" w:rsidRPr="00E160A4">
        <w:rPr>
          <w:rFonts w:ascii="Times New Roman" w:hAnsi="Times New Roman"/>
          <w:sz w:val="24"/>
          <w:szCs w:val="24"/>
          <w:lang w:eastAsia="en-GB"/>
        </w:rPr>
        <w:t xml:space="preserve">The stem and leaf diagram </w:t>
      </w:r>
      <w:proofErr w:type="gramStart"/>
      <w:r w:rsidR="00F879F3" w:rsidRPr="00E160A4">
        <w:rPr>
          <w:rFonts w:ascii="Times New Roman" w:hAnsi="Times New Roman"/>
          <w:sz w:val="24"/>
          <w:szCs w:val="24"/>
          <w:lang w:eastAsia="en-GB"/>
        </w:rPr>
        <w:t>gives</w:t>
      </w:r>
      <w:proofErr w:type="gramEnd"/>
      <w:r w:rsidR="00F879F3" w:rsidRPr="00E160A4">
        <w:rPr>
          <w:rFonts w:ascii="Times New Roman" w:hAnsi="Times New Roman"/>
          <w:sz w:val="24"/>
          <w:szCs w:val="24"/>
          <w:lang w:eastAsia="en-GB"/>
        </w:rPr>
        <w:t xml:space="preserve"> information about the heights of 25 students.</w:t>
      </w:r>
    </w:p>
    <w:p w14:paraId="3222D737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456"/>
        <w:gridCol w:w="396"/>
        <w:gridCol w:w="396"/>
        <w:gridCol w:w="396"/>
        <w:gridCol w:w="396"/>
        <w:gridCol w:w="396"/>
        <w:gridCol w:w="396"/>
        <w:gridCol w:w="396"/>
        <w:gridCol w:w="396"/>
        <w:gridCol w:w="900"/>
        <w:gridCol w:w="2820"/>
      </w:tblGrid>
      <w:tr w:rsidR="00F879F3" w14:paraId="6DDE19C8" w14:textId="77777777" w:rsidTr="00F879F3">
        <w:trPr>
          <w:trHeight w:val="480"/>
        </w:trPr>
        <w:tc>
          <w:tcPr>
            <w:tcW w:w="456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7DA7173E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396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14:paraId="0E33A38E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6E164624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678DBED3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43DE8649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4AD26BFF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0585E870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7D32B925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bottom w:val="single" w:sz="8" w:space="0" w:color="auto"/>
            </w:tcBorders>
            <w:vAlign w:val="center"/>
          </w:tcPr>
          <w:p w14:paraId="1DF5C3F1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00" w:type="dxa"/>
            <w:vAlign w:val="center"/>
          </w:tcPr>
          <w:p w14:paraId="786AC5FF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820" w:type="dxa"/>
            <w:tcBorders>
              <w:bottom w:val="single" w:sz="8" w:space="0" w:color="auto"/>
            </w:tcBorders>
            <w:vAlign w:val="center"/>
          </w:tcPr>
          <w:p w14:paraId="333AB27C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F879F3" w14:paraId="0861A5B4" w14:textId="77777777" w:rsidTr="00F879F3">
        <w:trPr>
          <w:trHeight w:val="480"/>
        </w:trPr>
        <w:tc>
          <w:tcPr>
            <w:tcW w:w="456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900C95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3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3D3FA4F1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DA79248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0A3C11A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533E055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231E73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F7FBD49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28D7BFA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8DA0A3A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00" w:type="dxa"/>
            <w:tcBorders>
              <w:right w:val="single" w:sz="8" w:space="0" w:color="auto"/>
            </w:tcBorders>
            <w:vAlign w:val="center"/>
          </w:tcPr>
          <w:p w14:paraId="1FC715D5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8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39D602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Key:</w:t>
            </w:r>
          </w:p>
          <w:p w14:paraId="377E6E7E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  <w:r w:rsidRPr="00070A4D">
              <w:rPr>
                <w:rFonts w:ascii="Times New Roman" w:hAnsi="Times New Roman"/>
                <w:sz w:val="8"/>
                <w:szCs w:val="8"/>
                <w:lang w:eastAsia="en-GB"/>
              </w:rPr>
              <w:t xml:space="preserve"> </w:t>
            </w: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sym w:font="Symbol" w:char="F0E7"/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represents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45</w:t>
            </w: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c</w:t>
            </w: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m</w:t>
            </w:r>
          </w:p>
        </w:tc>
      </w:tr>
      <w:tr w:rsidR="00F879F3" w14:paraId="185E8506" w14:textId="77777777" w:rsidTr="00F879F3">
        <w:trPr>
          <w:trHeight w:val="480"/>
        </w:trPr>
        <w:tc>
          <w:tcPr>
            <w:tcW w:w="456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1E9A4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3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22112588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6D98B6E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2C6B734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C6F213A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70A4D"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E5A9805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486CBAA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23FF60D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3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2ACF1A87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900" w:type="dxa"/>
            <w:tcBorders>
              <w:right w:val="single" w:sz="8" w:space="0" w:color="auto"/>
            </w:tcBorders>
            <w:vAlign w:val="center"/>
          </w:tcPr>
          <w:p w14:paraId="663983A8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82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7CC35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F879F3" w14:paraId="73D4DB36" w14:textId="77777777" w:rsidTr="00F879F3">
        <w:trPr>
          <w:trHeight w:val="480"/>
        </w:trPr>
        <w:tc>
          <w:tcPr>
            <w:tcW w:w="456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7D21F54B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396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1ACC2E57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261A8F42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63F68DAC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04A5F041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6CFEAF40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01960897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73D43057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2E4F6F3F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00" w:type="dxa"/>
            <w:vAlign w:val="center"/>
          </w:tcPr>
          <w:p w14:paraId="386B89A5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820" w:type="dxa"/>
            <w:tcBorders>
              <w:top w:val="single" w:sz="8" w:space="0" w:color="auto"/>
            </w:tcBorders>
            <w:vAlign w:val="center"/>
          </w:tcPr>
          <w:p w14:paraId="108C5CE8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F879F3" w14:paraId="2DDC8B95" w14:textId="77777777" w:rsidTr="00F879F3">
        <w:trPr>
          <w:trHeight w:val="480"/>
        </w:trPr>
        <w:tc>
          <w:tcPr>
            <w:tcW w:w="456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47EAA9E4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8</w:t>
            </w:r>
          </w:p>
        </w:tc>
        <w:tc>
          <w:tcPr>
            <w:tcW w:w="396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108472A9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442F874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6E656603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43077C4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11375496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12B4B917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3A2D5C7B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6" w:type="dxa"/>
            <w:tcBorders>
              <w:top w:val="single" w:sz="8" w:space="0" w:color="auto"/>
            </w:tcBorders>
            <w:vAlign w:val="center"/>
          </w:tcPr>
          <w:p w14:paraId="7941AC34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00" w:type="dxa"/>
            <w:vAlign w:val="center"/>
          </w:tcPr>
          <w:p w14:paraId="677838B4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2820" w:type="dxa"/>
            <w:vAlign w:val="center"/>
          </w:tcPr>
          <w:p w14:paraId="0A244E4D" w14:textId="77777777" w:rsidR="00F879F3" w:rsidRPr="00070A4D" w:rsidRDefault="00F879F3" w:rsidP="00F879F3">
            <w:pPr>
              <w:tabs>
                <w:tab w:val="left" w:pos="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00E3A208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7CBCAA6" w14:textId="77777777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Find the median height.</w:t>
      </w:r>
    </w:p>
    <w:p w14:paraId="202A0F8F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A3AA4F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C94583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7C5788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36C4F1" w14:textId="77777777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</w:p>
    <w:p w14:paraId="0A2DFE70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186BA9A" w14:textId="77777777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B15AFC" w14:textId="77777777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Chloe says that more than 30% of the 25 students have a height greater than 170 cm.</w:t>
      </w:r>
    </w:p>
    <w:p w14:paraId="56FC5737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9AABD16" w14:textId="77777777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Is Chloe correct?</w:t>
      </w:r>
    </w:p>
    <w:p w14:paraId="1624C23F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1B3CA8C8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123B57C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1F60BB2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72B879A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BFDFF62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A3AFD50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414AE12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866B15F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6AF5245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EF3E2DA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D52B177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86F0E34" w14:textId="77777777" w:rsidR="00F879F3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780B0FC" w14:textId="77777777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F12BA6C" w14:textId="3E83A076" w:rsidR="00F879F3" w:rsidRDefault="00F879F3" w:rsidP="00F879F3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AAFADCD" w14:textId="77777777" w:rsidR="00662A00" w:rsidRPr="00E160A4" w:rsidRDefault="00662A00" w:rsidP="00F879F3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8672EA" w14:textId="6C0CC48D" w:rsidR="00F879F3" w:rsidRPr="00E160A4" w:rsidRDefault="00F879F3" w:rsidP="00F879F3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62A0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CF33EE5" w14:textId="77777777" w:rsidR="00F879F3" w:rsidRDefault="00F879F3" w:rsidP="00F879F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AC0A065" w14:textId="77777777" w:rsidR="00F879F3" w:rsidRDefault="00F879F3" w:rsidP="00F879F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5D899558" w14:textId="2AD62E4A" w:rsidR="00F879F3" w:rsidRDefault="00F879F3">
      <w:r>
        <w:br w:type="page"/>
      </w:r>
    </w:p>
    <w:p w14:paraId="123CF054" w14:textId="00E81D7B" w:rsidR="007A01B0" w:rsidRPr="007A01B0" w:rsidRDefault="00BB212D" w:rsidP="007A01B0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3872" behindDoc="0" locked="0" layoutInCell="1" allowOverlap="1" wp14:anchorId="63BFB8A5" wp14:editId="67AB97F5">
            <wp:simplePos x="0" y="0"/>
            <wp:positionH relativeFrom="column">
              <wp:posOffset>-725214</wp:posOffset>
            </wp:positionH>
            <wp:positionV relativeFrom="paragraph">
              <wp:posOffset>-127761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2A00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="007A01B0" w:rsidRPr="007A01B0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7A01B0" w:rsidRPr="007A01B0">
        <w:rPr>
          <w:rFonts w:ascii="Times New Roman" w:eastAsia="Calibri" w:hAnsi="Times New Roman" w:cs="Times New Roman"/>
          <w:sz w:val="24"/>
          <w:szCs w:val="24"/>
        </w:rPr>
        <w:t xml:space="preserve">The stem and leaf diagram </w:t>
      </w:r>
      <w:proofErr w:type="gramStart"/>
      <w:r w:rsidR="007A01B0" w:rsidRPr="007A01B0">
        <w:rPr>
          <w:rFonts w:ascii="Times New Roman" w:eastAsia="Calibri" w:hAnsi="Times New Roman" w:cs="Times New Roman"/>
          <w:sz w:val="24"/>
          <w:szCs w:val="24"/>
        </w:rPr>
        <w:t>shows</w:t>
      </w:r>
      <w:proofErr w:type="gramEnd"/>
      <w:r w:rsidR="007A01B0" w:rsidRPr="007A01B0">
        <w:rPr>
          <w:rFonts w:ascii="Times New Roman" w:eastAsia="Calibri" w:hAnsi="Times New Roman" w:cs="Times New Roman"/>
          <w:sz w:val="24"/>
          <w:szCs w:val="24"/>
        </w:rPr>
        <w:t xml:space="preserve"> information about the heights, in cm, of the boys in a class.</w:t>
      </w:r>
    </w:p>
    <w:p w14:paraId="46DC8F6C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676F1F6" w14:textId="0859DCAD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D215168" wp14:editId="69DAC238">
            <wp:extent cx="5250180" cy="1324610"/>
            <wp:effectExtent l="0" t="0" r="7620" b="889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18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D2808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B65A78E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(a)</w:t>
      </w:r>
      <w:r w:rsidRPr="007A01B0">
        <w:rPr>
          <w:rFonts w:ascii="Times New Roman" w:eastAsia="Calibri" w:hAnsi="Times New Roman" w:cs="Times New Roman"/>
          <w:sz w:val="24"/>
          <w:szCs w:val="24"/>
        </w:rPr>
        <w:tab/>
        <w:t>Find the median height.</w:t>
      </w:r>
    </w:p>
    <w:p w14:paraId="25D9B4C0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BF7EC23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......................................... cm</w:t>
      </w:r>
    </w:p>
    <w:p w14:paraId="612AD201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A01B0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42C761A8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The girls in the class have a median height of 162 cm.</w:t>
      </w:r>
    </w:p>
    <w:p w14:paraId="75FA3615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Their heights have a range of 45 cm.</w:t>
      </w:r>
    </w:p>
    <w:p w14:paraId="1AF9AB7B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7345E3A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(b)</w:t>
      </w:r>
      <w:r w:rsidRPr="007A01B0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7A01B0">
        <w:rPr>
          <w:rFonts w:ascii="Times New Roman" w:eastAsia="Calibri" w:hAnsi="Times New Roman" w:cs="Times New Roman"/>
          <w:sz w:val="24"/>
          <w:szCs w:val="24"/>
        </w:rPr>
        <w:t>Compare the distribution of the heights of the boys with the distribution of the</w:t>
      </w:r>
    </w:p>
    <w:p w14:paraId="2F0FE164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ab/>
        <w:t>heights of the girls.</w:t>
      </w:r>
    </w:p>
    <w:p w14:paraId="0F4678CC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D94D7D1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2283F1F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D0A6C12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3E09FEA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B63C8BF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E192113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516C001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A01B0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4D0A1A1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A01B0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14:paraId="02D59155" w14:textId="02771290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A01B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662A00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7A01B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56351676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A01B0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DAB89A1" w14:textId="77777777" w:rsidR="007A01B0" w:rsidRPr="007A01B0" w:rsidRDefault="007A01B0" w:rsidP="007A01B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9EC0233" w14:textId="6DA3A0B8" w:rsidR="00662A00" w:rsidRPr="002A6B8D" w:rsidRDefault="007A01B0" w:rsidP="00662A00">
      <w:pPr>
        <w:tabs>
          <w:tab w:val="left" w:pos="385"/>
        </w:tabs>
        <w:autoSpaceDE w:val="0"/>
        <w:autoSpaceDN w:val="0"/>
        <w:adjustRightInd w:val="0"/>
        <w:ind w:hanging="56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br w:type="page"/>
      </w:r>
    </w:p>
    <w:p w14:paraId="0EDA2ACE" w14:textId="3CF184A5" w:rsidR="000634CA" w:rsidRDefault="00BB212D" w:rsidP="000634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5920" behindDoc="0" locked="0" layoutInCell="1" allowOverlap="1" wp14:anchorId="187A8456" wp14:editId="1216244E">
            <wp:simplePos x="0" y="0"/>
            <wp:positionH relativeFrom="column">
              <wp:posOffset>-709449</wp:posOffset>
            </wp:positionH>
            <wp:positionV relativeFrom="paragraph">
              <wp:posOffset>-94593</wp:posOffset>
            </wp:positionV>
            <wp:extent cx="266400" cy="475200"/>
            <wp:effectExtent l="0" t="0" r="635" b="1270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2A00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0634C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634CA" w:rsidRPr="002A6B8D">
        <w:rPr>
          <w:rFonts w:ascii="Times New Roman" w:hAnsi="Times New Roman" w:cs="Times New Roman"/>
          <w:sz w:val="24"/>
          <w:szCs w:val="24"/>
        </w:rPr>
        <w:t>Here are the ages, in years, of 20 footballers.</w:t>
      </w:r>
    </w:p>
    <w:p w14:paraId="62A8CFD0" w14:textId="77777777" w:rsidR="000634CA" w:rsidRPr="002A6B8D" w:rsidRDefault="000634CA" w:rsidP="000634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67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80"/>
        <w:gridCol w:w="680"/>
      </w:tblGrid>
      <w:tr w:rsidR="000634CA" w:rsidRPr="00D035AE" w14:paraId="15C651FE" w14:textId="77777777" w:rsidTr="0082682D">
        <w:trPr>
          <w:trHeight w:val="515"/>
          <w:jc w:val="center"/>
        </w:trPr>
        <w:tc>
          <w:tcPr>
            <w:tcW w:w="679" w:type="dxa"/>
            <w:vAlign w:val="center"/>
          </w:tcPr>
          <w:p w14:paraId="01395A80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79" w:type="dxa"/>
            <w:vAlign w:val="center"/>
          </w:tcPr>
          <w:p w14:paraId="10517E40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79" w:type="dxa"/>
            <w:vAlign w:val="center"/>
          </w:tcPr>
          <w:p w14:paraId="21651500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79" w:type="dxa"/>
            <w:vAlign w:val="center"/>
          </w:tcPr>
          <w:p w14:paraId="3DE3655F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79" w:type="dxa"/>
            <w:vAlign w:val="center"/>
          </w:tcPr>
          <w:p w14:paraId="57B4D0D4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79" w:type="dxa"/>
            <w:vAlign w:val="center"/>
          </w:tcPr>
          <w:p w14:paraId="4EBC38F8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79" w:type="dxa"/>
            <w:vAlign w:val="center"/>
          </w:tcPr>
          <w:p w14:paraId="25E267C6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79" w:type="dxa"/>
            <w:vAlign w:val="center"/>
          </w:tcPr>
          <w:p w14:paraId="79B3DD0F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80" w:type="dxa"/>
            <w:vAlign w:val="center"/>
          </w:tcPr>
          <w:p w14:paraId="04348941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80" w:type="dxa"/>
            <w:vAlign w:val="center"/>
          </w:tcPr>
          <w:p w14:paraId="6E823F61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0634CA" w:rsidRPr="00D035AE" w14:paraId="32772208" w14:textId="77777777" w:rsidTr="0082682D">
        <w:trPr>
          <w:trHeight w:val="515"/>
          <w:jc w:val="center"/>
        </w:trPr>
        <w:tc>
          <w:tcPr>
            <w:tcW w:w="679" w:type="dxa"/>
            <w:vAlign w:val="center"/>
          </w:tcPr>
          <w:p w14:paraId="74444A86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79" w:type="dxa"/>
            <w:vAlign w:val="center"/>
          </w:tcPr>
          <w:p w14:paraId="7AEBDAEE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79" w:type="dxa"/>
            <w:vAlign w:val="center"/>
          </w:tcPr>
          <w:p w14:paraId="453ADE29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79" w:type="dxa"/>
            <w:vAlign w:val="center"/>
          </w:tcPr>
          <w:p w14:paraId="7E69B4EA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79" w:type="dxa"/>
            <w:vAlign w:val="center"/>
          </w:tcPr>
          <w:p w14:paraId="384E7609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79" w:type="dxa"/>
            <w:vAlign w:val="center"/>
          </w:tcPr>
          <w:p w14:paraId="35130904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79" w:type="dxa"/>
            <w:vAlign w:val="center"/>
          </w:tcPr>
          <w:p w14:paraId="364DBED0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79" w:type="dxa"/>
            <w:vAlign w:val="center"/>
          </w:tcPr>
          <w:p w14:paraId="5F9DFBAA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80" w:type="dxa"/>
            <w:vAlign w:val="center"/>
          </w:tcPr>
          <w:p w14:paraId="4ACC9B3F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80" w:type="dxa"/>
            <w:vAlign w:val="center"/>
          </w:tcPr>
          <w:p w14:paraId="266CAEB5" w14:textId="77777777" w:rsidR="000634CA" w:rsidRPr="00D035AE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35AE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</w:tbl>
    <w:p w14:paraId="1F61634D" w14:textId="77777777" w:rsidR="000634CA" w:rsidRDefault="000634CA" w:rsidP="000634C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62B4501" w14:textId="77777777" w:rsidR="000634CA" w:rsidRPr="002A6B8D" w:rsidRDefault="000634CA" w:rsidP="000634C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Wayne drew this stem and leaf diagram to show this information.</w:t>
      </w:r>
    </w:p>
    <w:p w14:paraId="750334DE" w14:textId="77777777" w:rsidR="000634CA" w:rsidRDefault="000634CA" w:rsidP="000634C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7459" w:type="dxa"/>
        <w:tblInd w:w="1101" w:type="dxa"/>
        <w:tblLook w:val="04A0" w:firstRow="1" w:lastRow="0" w:firstColumn="1" w:lastColumn="0" w:noHBand="0" w:noVBand="1"/>
      </w:tblPr>
      <w:tblGrid>
        <w:gridCol w:w="408"/>
        <w:gridCol w:w="415"/>
        <w:gridCol w:w="415"/>
        <w:gridCol w:w="414"/>
        <w:gridCol w:w="414"/>
        <w:gridCol w:w="414"/>
        <w:gridCol w:w="414"/>
        <w:gridCol w:w="347"/>
        <w:gridCol w:w="533"/>
        <w:gridCol w:w="1356"/>
        <w:gridCol w:w="2207"/>
        <w:gridCol w:w="122"/>
      </w:tblGrid>
      <w:tr w:rsidR="000634CA" w:rsidRPr="00B83E6F" w14:paraId="28202D35" w14:textId="77777777" w:rsidTr="0082682D">
        <w:trPr>
          <w:gridAfter w:val="1"/>
          <w:wAfter w:w="122" w:type="dxa"/>
          <w:trHeight w:val="395"/>
        </w:trPr>
        <w:tc>
          <w:tcPr>
            <w:tcW w:w="40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7100C15" w14:textId="77777777" w:rsidR="000634CA" w:rsidRPr="00B83E6F" w:rsidRDefault="000634CA" w:rsidP="008268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DAC369A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B79BE5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8E473E3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F3EA12E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6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BA5A1F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Key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1|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represent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footballers</w:t>
            </w:r>
          </w:p>
        </w:tc>
      </w:tr>
      <w:tr w:rsidR="000634CA" w:rsidRPr="00B83E6F" w14:paraId="660BAABE" w14:textId="77777777" w:rsidTr="0082682D">
        <w:trPr>
          <w:trHeight w:val="395"/>
        </w:trPr>
        <w:tc>
          <w:tcPr>
            <w:tcW w:w="408" w:type="dxa"/>
            <w:tcBorders>
              <w:left w:val="nil"/>
            </w:tcBorders>
            <w:vAlign w:val="center"/>
          </w:tcPr>
          <w:p w14:paraId="75730AD7" w14:textId="77777777" w:rsidR="000634CA" w:rsidRPr="00B83E6F" w:rsidRDefault="000634CA" w:rsidP="008268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5" w:type="dxa"/>
            <w:tcBorders>
              <w:bottom w:val="single" w:sz="4" w:space="0" w:color="auto"/>
              <w:right w:val="nil"/>
            </w:tcBorders>
            <w:vAlign w:val="center"/>
          </w:tcPr>
          <w:p w14:paraId="5973C9F9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1836A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DF4FB9C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6554D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743BF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2CF1E9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492B45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0DD5AD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CB1EFE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29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70EB9C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34CA" w:rsidRPr="00B83E6F" w14:paraId="5DEE6638" w14:textId="77777777" w:rsidTr="0082682D">
        <w:trPr>
          <w:trHeight w:val="395"/>
        </w:trPr>
        <w:tc>
          <w:tcPr>
            <w:tcW w:w="408" w:type="dxa"/>
            <w:tcBorders>
              <w:left w:val="nil"/>
              <w:bottom w:val="single" w:sz="4" w:space="0" w:color="auto"/>
            </w:tcBorders>
            <w:vAlign w:val="center"/>
          </w:tcPr>
          <w:p w14:paraId="68A22A97" w14:textId="77777777" w:rsidR="000634CA" w:rsidRPr="00B83E6F" w:rsidRDefault="000634CA" w:rsidP="008268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15" w:type="dxa"/>
            <w:tcBorders>
              <w:bottom w:val="single" w:sz="4" w:space="0" w:color="auto"/>
              <w:right w:val="nil"/>
            </w:tcBorders>
            <w:vAlign w:val="center"/>
          </w:tcPr>
          <w:p w14:paraId="3048CE7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250BAF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C3E26B8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603B49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1CF1C37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17A2267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5869AA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E75B86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AEE44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29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77F492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34CA" w:rsidRPr="00B83E6F" w14:paraId="5FFA0B3C" w14:textId="77777777" w:rsidTr="0082682D">
        <w:trPr>
          <w:trHeight w:val="415"/>
        </w:trPr>
        <w:tc>
          <w:tcPr>
            <w:tcW w:w="408" w:type="dxa"/>
            <w:tcBorders>
              <w:left w:val="nil"/>
              <w:bottom w:val="nil"/>
            </w:tcBorders>
            <w:vAlign w:val="center"/>
          </w:tcPr>
          <w:p w14:paraId="1DD462BD" w14:textId="77777777" w:rsidR="000634CA" w:rsidRPr="00B83E6F" w:rsidRDefault="000634CA" w:rsidP="008268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15" w:type="dxa"/>
            <w:tcBorders>
              <w:bottom w:val="nil"/>
              <w:right w:val="nil"/>
            </w:tcBorders>
            <w:vAlign w:val="center"/>
          </w:tcPr>
          <w:p w14:paraId="77DCB1D1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5" w:type="dxa"/>
            <w:tcBorders>
              <w:left w:val="nil"/>
              <w:bottom w:val="nil"/>
              <w:right w:val="nil"/>
            </w:tcBorders>
            <w:vAlign w:val="center"/>
          </w:tcPr>
          <w:p w14:paraId="689E91DD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E6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4" w:type="dxa"/>
            <w:tcBorders>
              <w:left w:val="nil"/>
              <w:bottom w:val="nil"/>
              <w:right w:val="nil"/>
            </w:tcBorders>
            <w:vAlign w:val="center"/>
          </w:tcPr>
          <w:p w14:paraId="264EBDB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left w:val="nil"/>
              <w:bottom w:val="nil"/>
              <w:right w:val="nil"/>
            </w:tcBorders>
            <w:vAlign w:val="center"/>
          </w:tcPr>
          <w:p w14:paraId="35D063E1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left w:val="nil"/>
              <w:bottom w:val="nil"/>
              <w:right w:val="nil"/>
            </w:tcBorders>
            <w:vAlign w:val="center"/>
          </w:tcPr>
          <w:p w14:paraId="16947F24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  <w:tcBorders>
              <w:left w:val="nil"/>
              <w:bottom w:val="nil"/>
              <w:right w:val="nil"/>
            </w:tcBorders>
            <w:vAlign w:val="center"/>
          </w:tcPr>
          <w:p w14:paraId="59DE37BB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7" w:type="dxa"/>
            <w:tcBorders>
              <w:left w:val="nil"/>
              <w:bottom w:val="nil"/>
              <w:right w:val="nil"/>
            </w:tcBorders>
            <w:vAlign w:val="center"/>
          </w:tcPr>
          <w:p w14:paraId="3D0CEEDB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340CF1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E15B08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29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6E27D0" w14:textId="77777777" w:rsidR="000634CA" w:rsidRPr="00B83E6F" w:rsidRDefault="000634CA" w:rsidP="008268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68DF13D" w14:textId="77777777" w:rsidR="000634CA" w:rsidRDefault="000634CA" w:rsidP="000634C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E6C6EF9" w14:textId="77777777" w:rsidR="000634CA" w:rsidRDefault="000634CA" w:rsidP="000634C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Write down two things that are wrong with the stem and leaf diagram.</w:t>
      </w:r>
    </w:p>
    <w:p w14:paraId="00EA410B" w14:textId="77777777" w:rsidR="000634CA" w:rsidRPr="002A6B8D" w:rsidRDefault="000634CA" w:rsidP="000634C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5CDFCC4" w14:textId="77777777" w:rsidR="000634CA" w:rsidRPr="002A6B8D" w:rsidRDefault="000634CA" w:rsidP="000634C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D13A0D">
        <w:rPr>
          <w:rFonts w:ascii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</w:t>
      </w:r>
    </w:p>
    <w:p w14:paraId="3A66C6C4" w14:textId="77777777" w:rsidR="000634CA" w:rsidRDefault="000634CA" w:rsidP="000634CA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3E43129" w14:textId="77777777" w:rsidR="000634CA" w:rsidRDefault="000634CA" w:rsidP="000634CA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13A0D">
        <w:rPr>
          <w:rFonts w:ascii="Times New Roman" w:hAnsi="Times New Roman" w:cs="Times New Roman"/>
          <w:b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</w:t>
      </w:r>
    </w:p>
    <w:p w14:paraId="343EB136" w14:textId="526B1866" w:rsidR="000634CA" w:rsidRPr="002A6B8D" w:rsidRDefault="000634CA" w:rsidP="000634C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BA140D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2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0439A9D" w14:textId="555C3974" w:rsidR="00CD2D9B" w:rsidRPr="007D4316" w:rsidRDefault="00CD2D9B" w:rsidP="00CD2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1824" behindDoc="0" locked="0" layoutInCell="1" allowOverlap="1" wp14:anchorId="02BE4BD7" wp14:editId="5B6FD13B">
                <wp:simplePos x="0" y="0"/>
                <wp:positionH relativeFrom="column">
                  <wp:posOffset>-16510</wp:posOffset>
                </wp:positionH>
                <wp:positionV relativeFrom="paragraph">
                  <wp:posOffset>208389</wp:posOffset>
                </wp:positionV>
                <wp:extent cx="5731510" cy="0"/>
                <wp:effectExtent l="0" t="19050" r="21590" b="19050"/>
                <wp:wrapNone/>
                <wp:docPr id="205" name="Straight Connector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BBA7F1" id="Straight Connector 205" o:spid="_x0000_s1026" style="position:absolute;z-index:25166182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.3pt,16.4pt" to="450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Pr="007D431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F4BE57E" w14:textId="72CB4A3F" w:rsidR="00CD2D9B" w:rsidRPr="002A6B8D" w:rsidRDefault="00CD2D9B" w:rsidP="00CD2D9B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TOTAL</w:t>
      </w:r>
      <w:r w:rsidRPr="000277F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FOR</w:t>
      </w:r>
      <w:r w:rsidRPr="000277F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PAPER</w:t>
      </w:r>
      <w:r w:rsidRPr="000277F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Pr="000277FA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18</w:t>
      </w:r>
      <w:r w:rsidRPr="000277F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MARKS</w:t>
      </w:r>
    </w:p>
    <w:p w14:paraId="4B361CF3" w14:textId="14ED0B6F" w:rsidR="005B06A1" w:rsidRDefault="00CD2D9B">
      <w:bookmarkStart w:id="0" w:name="_GoBack"/>
      <w:bookmarkEnd w:id="0"/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659776" behindDoc="0" locked="0" layoutInCell="1" allowOverlap="1" wp14:editId="1039CFFE">
                <wp:simplePos x="0" y="0"/>
                <wp:positionH relativeFrom="column">
                  <wp:posOffset>897890</wp:posOffset>
                </wp:positionH>
                <wp:positionV relativeFrom="paragraph">
                  <wp:posOffset>6797674</wp:posOffset>
                </wp:positionV>
                <wp:extent cx="5731510" cy="0"/>
                <wp:effectExtent l="0" t="19050" r="21590" b="19050"/>
                <wp:wrapNone/>
                <wp:docPr id="204" name="Straight Connector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A2917B" id="Straight Connector 204" o:spid="_x0000_s1026" style="position:absolute;z-index:251659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70.7pt,535.25pt" to="522pt,5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sectPr w:rsidR="005B06A1">
      <w:headerReference w:type="default" r:id="rId13"/>
      <w:footerReference w:type="default" r:id="rId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5C3175" w14:textId="77777777" w:rsidR="00D76780" w:rsidRDefault="00D76780" w:rsidP="00175BBA">
      <w:r>
        <w:separator/>
      </w:r>
    </w:p>
  </w:endnote>
  <w:endnote w:type="continuationSeparator" w:id="0">
    <w:p w14:paraId="65E51F2C" w14:textId="77777777" w:rsidR="00D76780" w:rsidRDefault="00D7678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F879F3" w:rsidRPr="00133D3D" w:rsidRDefault="00F879F3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F879F3" w:rsidRPr="00EC44AB" w:rsidRDefault="00F879F3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8CB806" w14:textId="77777777" w:rsidR="00D76780" w:rsidRDefault="00D76780" w:rsidP="00175BBA">
      <w:r>
        <w:separator/>
      </w:r>
    </w:p>
  </w:footnote>
  <w:footnote w:type="continuationSeparator" w:id="0">
    <w:p w14:paraId="2EDA04C3" w14:textId="77777777" w:rsidR="00D76780" w:rsidRDefault="00D7678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6550AB96" w:rsidR="00F879F3" w:rsidRPr="00EC44AB" w:rsidRDefault="00F879F3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1MA1 Foundation themed papers: Statistical diagrams</w:t>
    </w:r>
    <w:r w:rsidR="007A1FDB">
      <w:rPr>
        <w:rFonts w:ascii="Times New Roman" w:hAnsi="Times New Roman"/>
        <w:b/>
        <w:bCs/>
        <w:sz w:val="24"/>
        <w:szCs w:val="24"/>
      </w:rPr>
      <w:t>: Stem and Leaf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9A36E02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60E1C"/>
    <w:rsid w:val="000634CA"/>
    <w:rsid w:val="000810E8"/>
    <w:rsid w:val="000971DD"/>
    <w:rsid w:val="000A54BF"/>
    <w:rsid w:val="000C343B"/>
    <w:rsid w:val="000E6956"/>
    <w:rsid w:val="000F4A4E"/>
    <w:rsid w:val="000F4EF5"/>
    <w:rsid w:val="001012EC"/>
    <w:rsid w:val="001030FC"/>
    <w:rsid w:val="00120AC1"/>
    <w:rsid w:val="00133BE4"/>
    <w:rsid w:val="00143C6F"/>
    <w:rsid w:val="001443EA"/>
    <w:rsid w:val="0014526D"/>
    <w:rsid w:val="001526D3"/>
    <w:rsid w:val="00163AE8"/>
    <w:rsid w:val="00175BBA"/>
    <w:rsid w:val="00176B32"/>
    <w:rsid w:val="001823FE"/>
    <w:rsid w:val="00187BF9"/>
    <w:rsid w:val="00194A75"/>
    <w:rsid w:val="001A09C4"/>
    <w:rsid w:val="001A7AC0"/>
    <w:rsid w:val="001B10D8"/>
    <w:rsid w:val="001E4F60"/>
    <w:rsid w:val="001E5989"/>
    <w:rsid w:val="0020371A"/>
    <w:rsid w:val="00204AA8"/>
    <w:rsid w:val="00222221"/>
    <w:rsid w:val="002565AE"/>
    <w:rsid w:val="00257301"/>
    <w:rsid w:val="002809F3"/>
    <w:rsid w:val="002A0002"/>
    <w:rsid w:val="002A12FA"/>
    <w:rsid w:val="002A2E5C"/>
    <w:rsid w:val="002A3065"/>
    <w:rsid w:val="002B6A35"/>
    <w:rsid w:val="002D64C7"/>
    <w:rsid w:val="003034F9"/>
    <w:rsid w:val="00324619"/>
    <w:rsid w:val="003306A0"/>
    <w:rsid w:val="00330798"/>
    <w:rsid w:val="003377BB"/>
    <w:rsid w:val="00343318"/>
    <w:rsid w:val="0037116D"/>
    <w:rsid w:val="00395D60"/>
    <w:rsid w:val="003C10A5"/>
    <w:rsid w:val="003E4DDE"/>
    <w:rsid w:val="00405147"/>
    <w:rsid w:val="004054AB"/>
    <w:rsid w:val="00414093"/>
    <w:rsid w:val="004472CE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41B7D"/>
    <w:rsid w:val="00542DA4"/>
    <w:rsid w:val="005458ED"/>
    <w:rsid w:val="005631A7"/>
    <w:rsid w:val="00570CC4"/>
    <w:rsid w:val="00570F59"/>
    <w:rsid w:val="005755A7"/>
    <w:rsid w:val="005822DE"/>
    <w:rsid w:val="00585446"/>
    <w:rsid w:val="00585615"/>
    <w:rsid w:val="00587B32"/>
    <w:rsid w:val="005A1AD5"/>
    <w:rsid w:val="005A3C6A"/>
    <w:rsid w:val="005A5462"/>
    <w:rsid w:val="005A57A0"/>
    <w:rsid w:val="005B06A1"/>
    <w:rsid w:val="005B347C"/>
    <w:rsid w:val="005E38D5"/>
    <w:rsid w:val="005E5A3C"/>
    <w:rsid w:val="00614D11"/>
    <w:rsid w:val="00615976"/>
    <w:rsid w:val="00624B01"/>
    <w:rsid w:val="00633511"/>
    <w:rsid w:val="00651689"/>
    <w:rsid w:val="00662A00"/>
    <w:rsid w:val="00663EFE"/>
    <w:rsid w:val="00682A89"/>
    <w:rsid w:val="006836D3"/>
    <w:rsid w:val="006B0B8D"/>
    <w:rsid w:val="006F478A"/>
    <w:rsid w:val="006F55BF"/>
    <w:rsid w:val="006F5905"/>
    <w:rsid w:val="006F62CB"/>
    <w:rsid w:val="00701BF9"/>
    <w:rsid w:val="00723957"/>
    <w:rsid w:val="0072718D"/>
    <w:rsid w:val="0078010A"/>
    <w:rsid w:val="00787520"/>
    <w:rsid w:val="00797E94"/>
    <w:rsid w:val="007A01B0"/>
    <w:rsid w:val="007A1FDB"/>
    <w:rsid w:val="007A336F"/>
    <w:rsid w:val="007A45C8"/>
    <w:rsid w:val="007B38D2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04D72"/>
    <w:rsid w:val="00924E21"/>
    <w:rsid w:val="009425CE"/>
    <w:rsid w:val="009602D8"/>
    <w:rsid w:val="00966F4A"/>
    <w:rsid w:val="00986B6D"/>
    <w:rsid w:val="009A511D"/>
    <w:rsid w:val="009B3D82"/>
    <w:rsid w:val="009B71CF"/>
    <w:rsid w:val="00A03622"/>
    <w:rsid w:val="00A41D2E"/>
    <w:rsid w:val="00A431F3"/>
    <w:rsid w:val="00A5611E"/>
    <w:rsid w:val="00A613C9"/>
    <w:rsid w:val="00A62749"/>
    <w:rsid w:val="00A63683"/>
    <w:rsid w:val="00A7593A"/>
    <w:rsid w:val="00AA423B"/>
    <w:rsid w:val="00AA6018"/>
    <w:rsid w:val="00AB0346"/>
    <w:rsid w:val="00AC3272"/>
    <w:rsid w:val="00AC7E61"/>
    <w:rsid w:val="00AE4492"/>
    <w:rsid w:val="00B04533"/>
    <w:rsid w:val="00B25C0E"/>
    <w:rsid w:val="00B60127"/>
    <w:rsid w:val="00B608CF"/>
    <w:rsid w:val="00B73A10"/>
    <w:rsid w:val="00B752B6"/>
    <w:rsid w:val="00B857FF"/>
    <w:rsid w:val="00B92ECF"/>
    <w:rsid w:val="00BA140D"/>
    <w:rsid w:val="00BB103B"/>
    <w:rsid w:val="00BB212D"/>
    <w:rsid w:val="00BB5CB8"/>
    <w:rsid w:val="00BC4A3C"/>
    <w:rsid w:val="00BC7598"/>
    <w:rsid w:val="00BE409D"/>
    <w:rsid w:val="00BF56DD"/>
    <w:rsid w:val="00C04C0A"/>
    <w:rsid w:val="00C0764A"/>
    <w:rsid w:val="00C0774A"/>
    <w:rsid w:val="00C16A8B"/>
    <w:rsid w:val="00C21058"/>
    <w:rsid w:val="00C24AEF"/>
    <w:rsid w:val="00C45602"/>
    <w:rsid w:val="00C50AF5"/>
    <w:rsid w:val="00C66F0C"/>
    <w:rsid w:val="00C73230"/>
    <w:rsid w:val="00C84BA8"/>
    <w:rsid w:val="00C954DE"/>
    <w:rsid w:val="00CD2689"/>
    <w:rsid w:val="00CD2D9B"/>
    <w:rsid w:val="00CE0BB1"/>
    <w:rsid w:val="00CE5C1A"/>
    <w:rsid w:val="00D15E05"/>
    <w:rsid w:val="00D53A8A"/>
    <w:rsid w:val="00D60A85"/>
    <w:rsid w:val="00D60D1A"/>
    <w:rsid w:val="00D74713"/>
    <w:rsid w:val="00D76780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1179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07C8"/>
    <w:rsid w:val="00EB165D"/>
    <w:rsid w:val="00EB1AB3"/>
    <w:rsid w:val="00EB292F"/>
    <w:rsid w:val="00EB2C52"/>
    <w:rsid w:val="00EB51F7"/>
    <w:rsid w:val="00EB7DEC"/>
    <w:rsid w:val="00EC44AB"/>
    <w:rsid w:val="00ED2020"/>
    <w:rsid w:val="00ED39E1"/>
    <w:rsid w:val="00ED6321"/>
    <w:rsid w:val="00EE3D82"/>
    <w:rsid w:val="00EF7697"/>
    <w:rsid w:val="00F314E4"/>
    <w:rsid w:val="00F3473D"/>
    <w:rsid w:val="00F62E43"/>
    <w:rsid w:val="00F879F3"/>
    <w:rsid w:val="00F962C1"/>
    <w:rsid w:val="00FD2377"/>
    <w:rsid w:val="00FD38B4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C16A8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C16A8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211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7</Pages>
  <Words>745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70</cp:revision>
  <dcterms:created xsi:type="dcterms:W3CDTF">2019-10-18T05:47:00Z</dcterms:created>
  <dcterms:modified xsi:type="dcterms:W3CDTF">2020-08-28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